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21"/>
  </p:notesMasterIdLst>
  <p:sldIdLst>
    <p:sldId id="329" r:id="rId5"/>
    <p:sldId id="336" r:id="rId6"/>
    <p:sldId id="331" r:id="rId7"/>
    <p:sldId id="332" r:id="rId8"/>
    <p:sldId id="333" r:id="rId9"/>
    <p:sldId id="334" r:id="rId10"/>
    <p:sldId id="335" r:id="rId11"/>
    <p:sldId id="337" r:id="rId12"/>
    <p:sldId id="338" r:id="rId13"/>
    <p:sldId id="339" r:id="rId14"/>
    <p:sldId id="340" r:id="rId15"/>
    <p:sldId id="341" r:id="rId16"/>
    <p:sldId id="342" r:id="rId17"/>
    <p:sldId id="343" r:id="rId18"/>
    <p:sldId id="344" r:id="rId19"/>
    <p:sldId id="279" r:id="rId20"/>
  </p:sldIdLst>
  <p:sldSz cx="12192000" cy="6858000"/>
  <p:notesSz cx="6858000" cy="9144000"/>
  <p:custDataLst>
    <p:tags r:id="rId22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F4E79"/>
    <a:srgbClr val="70AD47"/>
    <a:srgbClr val="15142A"/>
    <a:srgbClr val="ED7D31"/>
    <a:srgbClr val="FF33CC"/>
    <a:srgbClr val="FAED3B"/>
    <a:srgbClr val="A7FDFF"/>
    <a:srgbClr val="3CDFE6"/>
    <a:srgbClr val="0C0D0E"/>
    <a:srgbClr val="C55A1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156" autoAdjust="0"/>
    <p:restoredTop sz="84954" autoAdjust="0"/>
  </p:normalViewPr>
  <p:slideViewPr>
    <p:cSldViewPr snapToGrid="0">
      <p:cViewPr varScale="1">
        <p:scale>
          <a:sx n="61" d="100"/>
          <a:sy n="61" d="100"/>
        </p:scale>
        <p:origin x="1296" y="4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tableStyles" Target="tableStyles.xml"/><Relationship Id="rId3" Type="http://schemas.openxmlformats.org/officeDocument/2006/relationships/customXml" Target="../customXml/item3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presProps" Target="pres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11/3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Để xem bài giảng, vui lòng ấn biểu tượng [PLAY].</a:t>
            </a:r>
            <a:endParaRPr lang="en-US" sz="1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Để chuyển slide, vui lòng ấn nút [TẾP THEO].</a:t>
            </a:r>
            <a:endParaRPr lang="en-US" sz="1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Để tải file nguồn bài giảng,</a:t>
            </a:r>
            <a:r>
              <a:rPr lang="en-US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file trình chiếu powerPoint</a:t>
            </a: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ý thầy cô chọn vào mục [Tài nguyên</a:t>
            </a:r>
            <a:r>
              <a:rPr lang="en-US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/…/ Tệp/Tải xuống</a:t>
            </a: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]. </a:t>
            </a:r>
            <a:endParaRPr lang="en-US" sz="1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>
                <a:solidFill>
                  <a:prstClr val="black"/>
                </a:solidFill>
              </a:rPr>
              <a:pPr/>
              <a:t>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76429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228159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1/3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1/3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1/3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1/3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1/3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1/3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1/3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1/3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1/3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11/3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svg"/><Relationship Id="rId3" Type="http://schemas.openxmlformats.org/officeDocument/2006/relationships/image" Target="../media/image2.png"/><Relationship Id="rId7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svg"/><Relationship Id="rId5" Type="http://schemas.openxmlformats.org/officeDocument/2006/relationships/image" Target="../media/image3.png"/><Relationship Id="rId4" Type="http://schemas.openxmlformats.org/officeDocument/2006/relationships/image" Target="../media/image3.sv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gi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73463" y="2703953"/>
            <a:ext cx="11952372" cy="1417123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tabLst>
                <a:tab pos="4267200" algn="l"/>
              </a:tabLst>
            </a:pPr>
            <a:r>
              <a:rPr lang="en-US" sz="36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sz="36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nl-NL" sz="3600" b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ương I: </a:t>
            </a:r>
            <a:r>
              <a:rPr lang="en-US" sz="3600" b="1" smtClean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A THỨC</a:t>
            </a:r>
            <a:br>
              <a:rPr lang="en-US" sz="3600" b="1" smtClean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</a:br>
            <a:r>
              <a:rPr lang="nl-NL" sz="3600" b="1" smtClean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ÀI </a:t>
            </a:r>
            <a:r>
              <a:rPr lang="nl-NL" sz="3600" b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ẬP CUỐI CHƯƠNG I</a:t>
            </a:r>
            <a:br>
              <a:rPr lang="nl-NL" sz="3600" b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</a:br>
            <a:endParaRPr lang="en-US" sz="36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o viên:……………………………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 PHÒNG GD&amp;ĐT………..</a:t>
            </a:r>
          </a:p>
          <a:p>
            <a:pPr algn="l"/>
            <a:r>
              <a:rPr lang="en-US" sz="280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ƯỜNG THCS ………….……</a:t>
            </a:r>
            <a:endParaRPr lang="en-US" sz="2800" dirty="0">
              <a:solidFill>
                <a:prstClr val="white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83916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8125" y="261937"/>
            <a:ext cx="7612686" cy="536162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7482" y="5623560"/>
            <a:ext cx="6254931" cy="990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476973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3837" y="231457"/>
            <a:ext cx="6497003" cy="599041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20840" y="365125"/>
            <a:ext cx="5349240" cy="16621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325584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36027" y="593725"/>
            <a:ext cx="11719946" cy="46183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30305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8130" y="136207"/>
            <a:ext cx="5680710" cy="657693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97942" y="0"/>
            <a:ext cx="5658167" cy="58073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762737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1937" y="0"/>
            <a:ext cx="6016943" cy="659892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84800" y="0"/>
            <a:ext cx="5517745" cy="5852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9175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" y="-100648"/>
            <a:ext cx="10515600" cy="1325563"/>
          </a:xfrm>
        </p:spPr>
        <p:txBody>
          <a:bodyPr>
            <a:normAutofit/>
          </a:bodyPr>
          <a:lstStyle/>
          <a:p>
            <a:r>
              <a:rPr lang="fr-FR" sz="3200" b="1"/>
              <a:t>HS hoạt động hoàn thành bài tập 6 (SGK – tr28).</a:t>
            </a:r>
            <a:endParaRPr lang="en-US" sz="3200" b="1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120" y="859154"/>
            <a:ext cx="10515600" cy="281501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1957" y="3846762"/>
            <a:ext cx="8966272" cy="27216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6944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2119063" y="480607"/>
            <a:ext cx="7930176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>
                <a:latin typeface="Arial" panose="020B0604020202020204" pitchFamily="34" charset="0"/>
                <a:cs typeface="Arial" panose="020B0604020202020204" pitchFamily="34" charset="0"/>
              </a:rPr>
              <a:t>HƯỚNG DẪN TỰ HỌC Ở NHÀ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1623060" y="1975204"/>
            <a:ext cx="9601200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71500" lvl="0" indent="-571500">
              <a:buFont typeface="Arial" panose="020B0604020202020204" pitchFamily="34" charset="0"/>
              <a:buChar char="•"/>
            </a:pPr>
            <a:r>
              <a:rPr lang="pt-BR" sz="3600">
                <a:solidFill>
                  <a:srgbClr val="0070C0"/>
                </a:solidFill>
              </a:rPr>
              <a:t>Ghi nhớ kiến thức trong </a:t>
            </a:r>
            <a:r>
              <a:rPr lang="pt-BR" sz="3600" smtClean="0">
                <a:solidFill>
                  <a:srgbClr val="0070C0"/>
                </a:solidFill>
              </a:rPr>
              <a:t>bài</a:t>
            </a:r>
            <a:endParaRPr lang="en-US" sz="3600">
              <a:solidFill>
                <a:srgbClr val="0070C0"/>
              </a:solidFill>
            </a:endParaRPr>
          </a:p>
          <a:p>
            <a:pPr marL="571500" lvl="0" indent="-571500">
              <a:buFont typeface="Arial" panose="020B0604020202020204" pitchFamily="34" charset="0"/>
              <a:buChar char="•"/>
            </a:pPr>
            <a:r>
              <a:rPr lang="pt-BR" sz="3600">
                <a:solidFill>
                  <a:srgbClr val="0070C0"/>
                </a:solidFill>
              </a:rPr>
              <a:t>Hoàn thành các bài tập trong SBT</a:t>
            </a:r>
            <a:endParaRPr lang="en-US" sz="3600">
              <a:solidFill>
                <a:srgbClr val="0070C0"/>
              </a:solidFill>
            </a:endParaRPr>
          </a:p>
          <a:p>
            <a:pPr marL="571500" lvl="0" indent="-571500">
              <a:buFont typeface="Arial" panose="020B0604020202020204" pitchFamily="34" charset="0"/>
              <a:buChar char="•"/>
            </a:pPr>
            <a:r>
              <a:rPr lang="en-US" sz="3600">
                <a:solidFill>
                  <a:srgbClr val="0070C0"/>
                </a:solidFill>
              </a:rPr>
              <a:t>Chuẩn bị bài mới: "Phân thức đại số</a:t>
            </a:r>
            <a:r>
              <a:rPr lang="en-US" sz="3600" smtClean="0">
                <a:solidFill>
                  <a:srgbClr val="0070C0"/>
                </a:solidFill>
              </a:rPr>
              <a:t>"</a:t>
            </a:r>
            <a:endParaRPr lang="en-US" sz="3600">
              <a:solidFill>
                <a:srgbClr val="0070C0"/>
              </a:solidFill>
            </a:endParaRPr>
          </a:p>
          <a:p>
            <a:endParaRPr lang="en-US" sz="3600">
              <a:solidFill>
                <a:srgbClr val="0070C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11440" y="3686078"/>
            <a:ext cx="3931203" cy="294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158351791"/>
              </p:ext>
            </p:extLst>
          </p:nvPr>
        </p:nvGraphicFramePr>
        <p:xfrm>
          <a:off x="838200" y="1508761"/>
          <a:ext cx="10607039" cy="4206237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90047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7290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933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043381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4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</a:rPr>
                        <a:t>Đúng</a:t>
                      </a:r>
                      <a:endParaRPr lang="en-US" sz="24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</a:rPr>
                        <a:t>Sai</a:t>
                      </a:r>
                      <a:endParaRPr lang="en-US" sz="24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90714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</a:rPr>
                        <a:t>a) Thương của các đơn thức cũng là một đa thức.</a:t>
                      </a:r>
                      <a:endParaRPr lang="en-US" sz="24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4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4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90714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</a:rPr>
                        <a:t>b) Bậc của đa thức là tổng bậc của các hạng tử.</a:t>
                      </a:r>
                      <a:endParaRPr lang="en-US" sz="24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4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4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90714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</a:rPr>
                        <a:t>c) Số 0 được gọi là đa thức không và nó có bậc 0.</a:t>
                      </a:r>
                      <a:endParaRPr lang="en-US" sz="24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4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4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90714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</a:rPr>
                        <a:t>d) Mỗi đơn thức được coi là một đa thức.</a:t>
                      </a:r>
                      <a:endParaRPr lang="en-US" sz="24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4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4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838200" y="735518"/>
            <a:ext cx="872065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âu 1. </a:t>
            </a: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ỗi khẳng định dưới đây đúng hay sai?</a:t>
            </a:r>
            <a:endParaRPr kumimoji="0" lang="en-US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8132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838200" y="831415"/>
            <a:ext cx="1123188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3200" b="1" smtClean="0">
              <a:solidFill>
                <a:srgbClr val="1F4E79"/>
              </a:solidFill>
              <a:latin typeface="Arial" panose="020B0604020202020204" pitchFamily="34" charset="0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838200" y="1707655"/>
            <a:ext cx="28405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lang="en-US" altLang="en-US" sz="2800" smtClean="0">
              <a:solidFill>
                <a:prstClr val="black"/>
              </a:solidFill>
              <a:latin typeface="Arial" panose="020B0604020202020204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lang="en-US" altLang="en-US" sz="2800" smtClean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1005840" y="3529340"/>
            <a:ext cx="2840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lang="en-US" altLang="en-US" sz="2800" smtClean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4418628" y="2306449"/>
            <a:ext cx="3172576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altLang="en-US" sz="3600">
                <a:ea typeface="Calibri" panose="020F0502020204030204" pitchFamily="34" charset="0"/>
                <a:cs typeface="Times New Roman" panose="02020603050405020304" pitchFamily="18" charset="0"/>
              </a:rPr>
              <a:t>có bậc là: …..;</a:t>
            </a:r>
            <a:endParaRPr lang="en-US" sz="3600">
              <a:solidFill>
                <a:prstClr val="black"/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743230"/>
              </p:ext>
            </p:extLst>
          </p:nvPr>
        </p:nvGraphicFramePr>
        <p:xfrm>
          <a:off x="3391515" y="1229981"/>
          <a:ext cx="1027113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4" name="Equation" r:id="rId3" imgW="330120" imgH="203040" progId="Equation.DSMT4">
                  <p:embed/>
                </p:oleObj>
              </mc:Choice>
              <mc:Fallback>
                <p:oleObj name="Equation" r:id="rId3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1515" y="1229981"/>
                        <a:ext cx="1027113" cy="657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7719162" y="2254206"/>
            <a:ext cx="3639997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0" name="Rectangle 8"/>
          <p:cNvSpPr>
            <a:spLocks noChangeArrowheads="1"/>
          </p:cNvSpPr>
          <p:nvPr/>
        </p:nvSpPr>
        <p:spPr bwMode="auto">
          <a:xfrm>
            <a:off x="2009202" y="3605637"/>
            <a:ext cx="3367250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2" name="Rectangle 10"/>
          <p:cNvSpPr>
            <a:spLocks noChangeArrowheads="1"/>
          </p:cNvSpPr>
          <p:nvPr/>
        </p:nvSpPr>
        <p:spPr bwMode="auto">
          <a:xfrm>
            <a:off x="7723626" y="3673848"/>
            <a:ext cx="2537314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635758" y="319730"/>
            <a:ext cx="6920484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âu 2. </a:t>
            </a:r>
            <a:r>
              <a:rPr kumimoji="0" lang="nl-NL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ền số thích hợp vào ô trống</a:t>
            </a:r>
            <a:endParaRPr kumimoji="0" lang="en-US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		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200"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altLang="en-US" sz="3200" smtClean="0"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có bậc là: …..; </a:t>
            </a: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endParaRPr kumimoji="0" lang="en-US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0" y="457200"/>
          <a:ext cx="1143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5" name="Equation" r:id="rId5" imgW="114102" imgH="177492" progId="Equation.DSMT4">
                  <p:embed/>
                </p:oleObj>
              </mc:Choice>
              <mc:Fallback>
                <p:oleObj name="Equation" r:id="rId5" imgW="114102" imgH="17749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14300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091042"/>
              </p:ext>
            </p:extLst>
          </p:nvPr>
        </p:nvGraphicFramePr>
        <p:xfrm>
          <a:off x="3274531" y="2236756"/>
          <a:ext cx="114617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6" name="Equation" r:id="rId7" imgW="368280" imgH="228600" progId="Equation.DSMT4">
                  <p:embed/>
                </p:oleObj>
              </mc:Choice>
              <mc:Fallback>
                <p:oleObj name="Equation" r:id="rId7" imgW="368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4531" y="2236756"/>
                        <a:ext cx="1146175" cy="739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732533"/>
              </p:ext>
            </p:extLst>
          </p:nvPr>
        </p:nvGraphicFramePr>
        <p:xfrm>
          <a:off x="2455863" y="3159125"/>
          <a:ext cx="24892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7" name="Equation" r:id="rId9" imgW="799920" imgH="228600" progId="Equation.DSMT4">
                  <p:embed/>
                </p:oleObj>
              </mc:Choice>
              <mc:Fallback>
                <p:oleObj name="Equation" r:id="rId9" imgW="799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863" y="3159125"/>
                        <a:ext cx="2489200" cy="739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5026896" y="3205846"/>
            <a:ext cx="3172576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altLang="en-US" sz="3600">
                <a:ea typeface="Calibri" panose="020F0502020204030204" pitchFamily="34" charset="0"/>
                <a:cs typeface="Times New Roman" panose="02020603050405020304" pitchFamily="18" charset="0"/>
              </a:rPr>
              <a:t>có bậc là: …..;</a:t>
            </a:r>
            <a:endParaRPr lang="en-US" sz="36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770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838200" y="585194"/>
            <a:ext cx="1123188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 smtClean="0">
                <a:solidFill>
                  <a:srgbClr val="1F4E79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âu 3: Đa thức 					có bậc là					   </a:t>
            </a:r>
            <a:endParaRPr lang="en-US" altLang="en-US" sz="3200" b="1" smtClean="0">
              <a:solidFill>
                <a:srgbClr val="1F4E79"/>
              </a:solidFill>
              <a:latin typeface="Arial" panose="020B0604020202020204" pitchFamily="34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4884763" y="2361813"/>
            <a:ext cx="305724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6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               B. 2</a:t>
            </a:r>
            <a:endParaRPr lang="en-US" altLang="en-US" sz="3600" smtClean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838200" y="1707655"/>
            <a:ext cx="28405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lang="en-US" altLang="en-US" sz="2800" smtClean="0">
              <a:solidFill>
                <a:prstClr val="black"/>
              </a:solidFill>
              <a:latin typeface="Arial" panose="020B0604020202020204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lang="en-US" altLang="en-US" sz="2800" smtClean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3810000" y="3790950"/>
            <a:ext cx="449353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6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                        D. 1  </a:t>
            </a:r>
            <a:endParaRPr lang="en-US" altLang="en-US" sz="3600" smtClean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1005840" y="3529340"/>
            <a:ext cx="2840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lang="en-US" altLang="en-US" sz="2800" smtClean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-643698" y="2377650"/>
            <a:ext cx="316003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6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               A. 3 </a:t>
            </a:r>
            <a:endParaRPr lang="en-US" altLang="en-US" sz="3600" smtClean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-698803" y="3671842"/>
            <a:ext cx="321113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6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               C. 4 </a:t>
            </a:r>
            <a:endParaRPr lang="en-US" altLang="en-US" sz="3600" smtClean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7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396240" y="4972207"/>
            <a:ext cx="489108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              </a:t>
            </a:r>
            <a:r>
              <a:rPr lang="en-US" altLang="en-US" sz="4000" smtClean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áp án: B</a:t>
            </a:r>
            <a:r>
              <a:rPr kumimoji="0" lang="en-US" altLang="en-US" sz="4000" b="0" i="0" u="none" strike="noStrike" cap="none" normalizeH="0" baseline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altLang="en-US" sz="4000" b="0" i="0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2255520" y="2424952"/>
            <a:ext cx="3172576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7719162" y="2254206"/>
            <a:ext cx="3639997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0" name="Rectangle 8"/>
          <p:cNvSpPr>
            <a:spLocks noChangeArrowheads="1"/>
          </p:cNvSpPr>
          <p:nvPr/>
        </p:nvSpPr>
        <p:spPr bwMode="auto">
          <a:xfrm>
            <a:off x="2009202" y="3605637"/>
            <a:ext cx="3367250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2" name="Rectangle 10"/>
          <p:cNvSpPr>
            <a:spLocks noChangeArrowheads="1"/>
          </p:cNvSpPr>
          <p:nvPr/>
        </p:nvSpPr>
        <p:spPr bwMode="auto">
          <a:xfrm>
            <a:off x="7723626" y="3673848"/>
            <a:ext cx="2537314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32567" y="2330579"/>
            <a:ext cx="2562553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7685530" y="2334225"/>
            <a:ext cx="42682458" cy="48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4" name="Rectangle 6"/>
          <p:cNvSpPr>
            <a:spLocks noChangeArrowheads="1"/>
          </p:cNvSpPr>
          <p:nvPr/>
        </p:nvSpPr>
        <p:spPr bwMode="auto">
          <a:xfrm>
            <a:off x="2086919" y="3660508"/>
            <a:ext cx="2177439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6" name="Rectangle 8"/>
          <p:cNvSpPr>
            <a:spLocks noChangeArrowheads="1"/>
          </p:cNvSpPr>
          <p:nvPr/>
        </p:nvSpPr>
        <p:spPr bwMode="auto">
          <a:xfrm>
            <a:off x="7685530" y="3728718"/>
            <a:ext cx="2917981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03189"/>
              </p:ext>
            </p:extLst>
          </p:nvPr>
        </p:nvGraphicFramePr>
        <p:xfrm>
          <a:off x="4054713" y="615702"/>
          <a:ext cx="4082573" cy="579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1" name="Equation" r:id="rId3" imgW="1676400" imgH="241300" progId="Equation.DSMT4">
                  <p:embed/>
                </p:oleObj>
              </mc:Choice>
              <mc:Fallback>
                <p:oleObj name="Equation" r:id="rId3" imgW="1676400" imgH="241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4713" y="615702"/>
                        <a:ext cx="4082573" cy="5799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1448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825219" y="777694"/>
            <a:ext cx="1123188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 smtClean="0">
                <a:solidFill>
                  <a:srgbClr val="1F4E79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âu </a:t>
            </a:r>
            <a:r>
              <a:rPr lang="en-US" altLang="en-US" sz="3200" b="1">
                <a:solidFill>
                  <a:srgbClr val="1F4E79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4</a:t>
            </a:r>
            <a:r>
              <a:rPr lang="en-US" altLang="en-US" sz="3200" b="1" smtClean="0">
                <a:solidFill>
                  <a:srgbClr val="1F4E79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: Thu gọn đa thức   	            				  là			   </a:t>
            </a:r>
            <a:endParaRPr lang="en-US" altLang="en-US" sz="3200" b="1" smtClean="0">
              <a:solidFill>
                <a:srgbClr val="1F4E79"/>
              </a:solidFill>
              <a:latin typeface="Arial" panose="020B0604020202020204" pitchFamily="34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4884763" y="2361813"/>
            <a:ext cx="292900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6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               B.  </a:t>
            </a:r>
            <a:endParaRPr lang="en-US" altLang="en-US" sz="3600" smtClean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838200" y="1707655"/>
            <a:ext cx="28405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lang="en-US" altLang="en-US" sz="2800" smtClean="0">
              <a:solidFill>
                <a:prstClr val="black"/>
              </a:solidFill>
              <a:latin typeface="Arial" panose="020B0604020202020204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lang="en-US" altLang="en-US" sz="2800" smtClean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3810000" y="3790950"/>
            <a:ext cx="398057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6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                        D. </a:t>
            </a:r>
            <a:endParaRPr lang="en-US" altLang="en-US" sz="3600" smtClean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1005840" y="3529340"/>
            <a:ext cx="2840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lang="en-US" altLang="en-US" sz="2800" smtClean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-643698" y="2377650"/>
            <a:ext cx="277531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6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               A. </a:t>
            </a:r>
            <a:endParaRPr lang="en-US" altLang="en-US" sz="3600" smtClean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-698803" y="3671842"/>
            <a:ext cx="282641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6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               </a:t>
            </a:r>
            <a:r>
              <a:rPr lang="en-US" altLang="en-US" sz="360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</a:t>
            </a:r>
            <a:r>
              <a:rPr lang="en-US" altLang="en-US" sz="36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. </a:t>
            </a:r>
            <a:endParaRPr lang="en-US" altLang="en-US" sz="3600" smtClean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7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396240" y="4972207"/>
            <a:ext cx="491993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              </a:t>
            </a:r>
            <a:r>
              <a:rPr lang="en-US" altLang="en-US" sz="4000" smtClean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áp án: C</a:t>
            </a:r>
            <a:r>
              <a:rPr kumimoji="0" lang="en-US" altLang="en-US" sz="4000" b="0" i="0" u="none" strike="noStrike" cap="none" normalizeH="0" baseline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altLang="en-US" sz="4000" b="0" i="0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2255520" y="2330579"/>
            <a:ext cx="3172576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7719162" y="2254206"/>
            <a:ext cx="3639997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0" name="Rectangle 8"/>
          <p:cNvSpPr>
            <a:spLocks noChangeArrowheads="1"/>
          </p:cNvSpPr>
          <p:nvPr/>
        </p:nvSpPr>
        <p:spPr bwMode="auto">
          <a:xfrm>
            <a:off x="2009202" y="3605637"/>
            <a:ext cx="3367250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2" name="Rectangle 10"/>
          <p:cNvSpPr>
            <a:spLocks noChangeArrowheads="1"/>
          </p:cNvSpPr>
          <p:nvPr/>
        </p:nvSpPr>
        <p:spPr bwMode="auto">
          <a:xfrm>
            <a:off x="7723626" y="3673848"/>
            <a:ext cx="2537314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32567" y="2330579"/>
            <a:ext cx="2562553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7685530" y="2334225"/>
            <a:ext cx="42682458" cy="48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4" name="Rectangle 6"/>
          <p:cNvSpPr>
            <a:spLocks noChangeArrowheads="1"/>
          </p:cNvSpPr>
          <p:nvPr/>
        </p:nvSpPr>
        <p:spPr bwMode="auto">
          <a:xfrm>
            <a:off x="2086919" y="3660508"/>
            <a:ext cx="2177439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6" name="Rectangle 8"/>
          <p:cNvSpPr>
            <a:spLocks noChangeArrowheads="1"/>
          </p:cNvSpPr>
          <p:nvPr/>
        </p:nvSpPr>
        <p:spPr bwMode="auto">
          <a:xfrm>
            <a:off x="7685530" y="3728718"/>
            <a:ext cx="2917981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-12981" y="1925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5801709" y="738701"/>
            <a:ext cx="2132645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277104"/>
              </p:ext>
            </p:extLst>
          </p:nvPr>
        </p:nvGraphicFramePr>
        <p:xfrm>
          <a:off x="5611758" y="799738"/>
          <a:ext cx="521017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8" name="Equation" r:id="rId3" imgW="2044440" imgH="253800" progId="Equation.DSMT4">
                  <p:embed/>
                </p:oleObj>
              </mc:Choice>
              <mc:Fallback>
                <p:oleObj name="Equation" r:id="rId3" imgW="204444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1758" y="799738"/>
                        <a:ext cx="5210175" cy="641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018110"/>
              </p:ext>
            </p:extLst>
          </p:nvPr>
        </p:nvGraphicFramePr>
        <p:xfrm>
          <a:off x="2063251" y="2353438"/>
          <a:ext cx="158591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9" name="Equation" r:id="rId5" imgW="622080" imgH="253800" progId="Equation.DSMT4">
                  <p:embed/>
                </p:oleObj>
              </mc:Choice>
              <mc:Fallback>
                <p:oleObj name="Equation" r:id="rId5" imgW="622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251" y="2353438"/>
                        <a:ext cx="1585913" cy="641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578230"/>
              </p:ext>
            </p:extLst>
          </p:nvPr>
        </p:nvGraphicFramePr>
        <p:xfrm>
          <a:off x="2019330" y="3683367"/>
          <a:ext cx="18129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0" name="Equation" r:id="rId7" imgW="711000" imgH="253800" progId="Equation.DSMT4">
                  <p:embed/>
                </p:oleObj>
              </mc:Choice>
              <mc:Fallback>
                <p:oleObj name="Equation" r:id="rId7" imgW="711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30" y="3683367"/>
                        <a:ext cx="1812925" cy="641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153451"/>
              </p:ext>
            </p:extLst>
          </p:nvPr>
        </p:nvGraphicFramePr>
        <p:xfrm>
          <a:off x="7506159" y="2374861"/>
          <a:ext cx="158591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1" name="Equation" r:id="rId9" imgW="622080" imgH="253800" progId="Equation.DSMT4">
                  <p:embed/>
                </p:oleObj>
              </mc:Choice>
              <mc:Fallback>
                <p:oleObj name="Equation" r:id="rId9" imgW="622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6159" y="2374861"/>
                        <a:ext cx="1585913" cy="641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45626"/>
              </p:ext>
            </p:extLst>
          </p:nvPr>
        </p:nvGraphicFramePr>
        <p:xfrm>
          <a:off x="7669213" y="3789363"/>
          <a:ext cx="177958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2" name="Equation" r:id="rId11" imgW="698400" imgH="253800" progId="Equation.DSMT4">
                  <p:embed/>
                </p:oleObj>
              </mc:Choice>
              <mc:Fallback>
                <p:oleObj name="Equation" r:id="rId11" imgW="698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9213" y="3789363"/>
                        <a:ext cx="1779587" cy="641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2993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5"/>
              <p:cNvSpPr>
                <a:spLocks noChangeArrowheads="1"/>
              </p:cNvSpPr>
              <p:nvPr/>
            </p:nvSpPr>
            <p:spPr bwMode="auto">
              <a:xfrm>
                <a:off x="825219" y="499765"/>
                <a:ext cx="11231880" cy="16330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3200" b="1" smtClean="0">
                    <a:solidFill>
                      <a:srgbClr val="1F4E79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Câu 5: Thu gọn đa thức  </a:t>
                </a:r>
              </a:p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3200" b="1" smtClean="0">
                    <a:solidFill>
                      <a:srgbClr val="1F4E79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3200" b="1" i="0" smtClean="0">
                        <a:latin typeface="Cambria Math" panose="02040503050406030204" pitchFamily="18" charset="0"/>
                      </a:rPr>
                      <m:t>𝐀</m:t>
                    </m:r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>
                            <a:latin typeface="Cambria Math" panose="020405030504060302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20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20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𝑥𝑦</m:t>
                        </m:r>
                      </m:e>
                    </m:d>
                    <m:r>
                      <a:rPr lang="en-US" sz="3200" i="1">
                        <a:latin typeface="Cambria Math" panose="02040503050406030204" pitchFamily="18" charset="0"/>
                      </a:rPr>
                      <m:t>−</m:t>
                    </m:r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2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200">
                            <a:latin typeface="Cambria Math" panose="02040503050406030204" pitchFamily="18" charset="0"/>
                          </a:rPr>
                          <m:t>+5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𝑥𝑦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2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20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3200"/>
                  <a:t> </a:t>
                </a:r>
                <a:r>
                  <a:rPr lang="en-US" altLang="en-US" sz="3200" b="1" smtClean="0">
                    <a:solidFill>
                      <a:srgbClr val="1F4E79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 ta được			   </a:t>
                </a:r>
                <a:endParaRPr lang="en-US" altLang="en-US" sz="3200" b="1" smtClean="0">
                  <a:solidFill>
                    <a:srgbClr val="1F4E79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5219" y="499765"/>
                <a:ext cx="11231880" cy="1633076"/>
              </a:xfrm>
              <a:prstGeom prst="rect">
                <a:avLst/>
              </a:prstGeom>
              <a:blipFill rotWithShape="0">
                <a:blip r:embed="rId2"/>
                <a:stretch>
                  <a:fillRect l="-1356" t="-447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838200" y="1707655"/>
            <a:ext cx="28405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lang="en-US" altLang="en-US" sz="2800" smtClean="0">
              <a:solidFill>
                <a:prstClr val="black"/>
              </a:solidFill>
              <a:latin typeface="Arial" panose="020B0604020202020204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lang="en-US" altLang="en-US" sz="2800" smtClean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1005840" y="3529340"/>
            <a:ext cx="2840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lang="en-US" altLang="en-US" sz="2800" smtClean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7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396240" y="4972207"/>
            <a:ext cx="491993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              </a:t>
            </a:r>
            <a:r>
              <a:rPr lang="en-US" altLang="en-US" sz="4000" smtClean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áp án: C</a:t>
            </a:r>
            <a:r>
              <a:rPr kumimoji="0" lang="en-US" altLang="en-US" sz="4000" b="0" i="0" u="none" strike="noStrike" cap="none" normalizeH="0" baseline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altLang="en-US" sz="4000" b="0" i="0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2255520" y="2424952"/>
            <a:ext cx="3172576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7719162" y="2254206"/>
            <a:ext cx="3639997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0" name="Rectangle 8"/>
          <p:cNvSpPr>
            <a:spLocks noChangeArrowheads="1"/>
          </p:cNvSpPr>
          <p:nvPr/>
        </p:nvSpPr>
        <p:spPr bwMode="auto">
          <a:xfrm>
            <a:off x="2009202" y="3605637"/>
            <a:ext cx="3367250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2" name="Rectangle 10"/>
          <p:cNvSpPr>
            <a:spLocks noChangeArrowheads="1"/>
          </p:cNvSpPr>
          <p:nvPr/>
        </p:nvSpPr>
        <p:spPr bwMode="auto">
          <a:xfrm>
            <a:off x="7723626" y="3673848"/>
            <a:ext cx="2537314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32567" y="2330579"/>
            <a:ext cx="2562553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7685530" y="2334225"/>
            <a:ext cx="42682458" cy="48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4" name="Rectangle 6"/>
          <p:cNvSpPr>
            <a:spLocks noChangeArrowheads="1"/>
          </p:cNvSpPr>
          <p:nvPr/>
        </p:nvSpPr>
        <p:spPr bwMode="auto">
          <a:xfrm>
            <a:off x="2086919" y="3660508"/>
            <a:ext cx="2177439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6" name="Rectangle 8"/>
          <p:cNvSpPr>
            <a:spLocks noChangeArrowheads="1"/>
          </p:cNvSpPr>
          <p:nvPr/>
        </p:nvSpPr>
        <p:spPr bwMode="auto">
          <a:xfrm>
            <a:off x="7685530" y="3728718"/>
            <a:ext cx="2917981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-12981" y="1925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5655593" y="700220"/>
            <a:ext cx="26077536" cy="553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4" name="Table 1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17799"/>
                  </p:ext>
                </p:extLst>
              </p:nvPr>
            </p:nvGraphicFramePr>
            <p:xfrm>
              <a:off x="1135233" y="2055276"/>
              <a:ext cx="9963691" cy="1850622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498137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98232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925311"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nl-NL" sz="3600" smtClean="0">
                              <a:solidFill>
                                <a:schemeClr val="tx1"/>
                              </a:solidFill>
                              <a:effectLst/>
                            </a:rPr>
                            <a:t>A. </a:t>
                          </a:r>
                          <a14:m>
                            <m:oMath xmlns:m="http://schemas.openxmlformats.org/officeDocument/2006/math">
                              <m:r>
                                <a:rPr lang="en-US" sz="36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sSup>
                                <m:sSupPr>
                                  <m:ctrlPr>
                                    <a:rPr lang="en-US" sz="36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6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36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  <m:r>
                                <a:rPr lang="en-US" sz="36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sSup>
                                <m:sSupPr>
                                  <m:ctrlPr>
                                    <a:rPr lang="en-US" sz="36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6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36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oMath>
                          </a14:m>
                          <a:endParaRPr lang="en-US" sz="360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nl-NL" sz="3600" smtClean="0">
                              <a:solidFill>
                                <a:schemeClr val="tx1"/>
                              </a:solidFill>
                              <a:effectLst/>
                            </a:rPr>
                            <a:t>C. </a:t>
                          </a:r>
                          <a14:m>
                            <m:oMath xmlns:m="http://schemas.openxmlformats.org/officeDocument/2006/math">
                              <m:r>
                                <a:rPr lang="en-US" sz="36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sSup>
                                <m:sSupPr>
                                  <m:ctrlPr>
                                    <a:rPr lang="en-US" sz="36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6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36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  <m:r>
                                <a:rPr lang="en-US" sz="36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−7</m:t>
                              </m:r>
                              <m:r>
                                <a:rPr lang="en-US" sz="36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𝑥𝑦</m:t>
                              </m:r>
                            </m:oMath>
                          </a14:m>
                          <a:endParaRPr lang="en-US" sz="360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925311"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nl-NL" sz="3600" smtClean="0">
                              <a:solidFill>
                                <a:schemeClr val="tx1"/>
                              </a:solidFill>
                              <a:effectLst/>
                            </a:rPr>
                            <a:t>B. </a:t>
                          </a:r>
                          <a14:m>
                            <m:oMath xmlns:m="http://schemas.openxmlformats.org/officeDocument/2006/math">
                              <m:r>
                                <a:rPr lang="en-US" sz="36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sSup>
                                <m:sSupPr>
                                  <m:ctrlPr>
                                    <a:rPr lang="en-US" sz="36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6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36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  <m:r>
                                <a:rPr lang="en-US" sz="36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  <m:r>
                                <a:rPr lang="en-US" sz="36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𝑥𝑦</m:t>
                              </m:r>
                            </m:oMath>
                          </a14:m>
                          <a:endParaRPr lang="en-US" sz="360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nl-NL" sz="3600" b="1" smtClean="0">
                              <a:solidFill>
                                <a:schemeClr val="tx1"/>
                              </a:solidFill>
                              <a:effectLst/>
                            </a:rPr>
                            <a:t>D.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36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6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36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  <m:r>
                                <a:rPr lang="en-US" sz="36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+7</m:t>
                              </m:r>
                              <m:r>
                                <a:rPr lang="en-US" sz="36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𝑥𝑦</m:t>
                              </m:r>
                            </m:oMath>
                          </a14:m>
                          <a:r>
                            <a:rPr lang="en-US" sz="3600">
                              <a:solidFill>
                                <a:schemeClr val="tx1"/>
                              </a:solidFill>
                              <a:effectLst/>
                            </a:rPr>
                            <a:t>.</a:t>
                          </a:r>
                          <a:endParaRPr lang="en-US" sz="360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4" name="Table 1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17799"/>
                  </p:ext>
                </p:extLst>
              </p:nvPr>
            </p:nvGraphicFramePr>
            <p:xfrm>
              <a:off x="1135233" y="2055276"/>
              <a:ext cx="9963691" cy="1850622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4981370"/>
                    <a:gridCol w="4982321"/>
                  </a:tblGrid>
                  <a:tr h="925311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0">
                          <a:blip r:embed="rId3"/>
                          <a:stretch>
                            <a:fillRect l="-122" t="-12500" r="-100612" b="-10131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0">
                          <a:blip r:embed="rId3"/>
                          <a:stretch>
                            <a:fillRect l="-100000" t="-12500" r="-489" b="-101316"/>
                          </a:stretch>
                        </a:blipFill>
                      </a:tcPr>
                    </a:tc>
                  </a:tr>
                  <a:tr h="925311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0">
                          <a:blip r:embed="rId3"/>
                          <a:stretch>
                            <a:fillRect l="-122" t="-112500" r="-100612" b="-131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0">
                          <a:blip r:embed="rId3"/>
                          <a:stretch>
                            <a:fillRect l="-100000" t="-112500" r="-489" b="-1316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53274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5"/>
              <p:cNvSpPr>
                <a:spLocks noChangeArrowheads="1"/>
              </p:cNvSpPr>
              <p:nvPr/>
            </p:nvSpPr>
            <p:spPr bwMode="auto">
              <a:xfrm>
                <a:off x="312587" y="833911"/>
                <a:ext cx="12000281" cy="6463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3600" b="1" smtClean="0"/>
                  <a:t>Câu 6</a:t>
                </a:r>
                <a:r>
                  <a:rPr lang="en-US" sz="3600" b="1"/>
                  <a:t>.</a:t>
                </a:r>
                <a:r>
                  <a:rPr lang="en-US" sz="3600"/>
                  <a:t> Kết quả của phép nhân hai đa thức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600" i="1">
                        <a:latin typeface="Cambria Math" panose="02040503050406030204" pitchFamily="18" charset="0"/>
                      </a:rPr>
                      <m:t>−4</m:t>
                    </m:r>
                  </m:oMath>
                </a14:m>
                <a:r>
                  <a:rPr lang="en-US" sz="3600"/>
                  <a:t> và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600" i="1">
                        <a:latin typeface="Cambria Math" panose="02040503050406030204" pitchFamily="18" charset="0"/>
                      </a:rPr>
                      <m:t>−3</m:t>
                    </m:r>
                  </m:oMath>
                </a14:m>
                <a:r>
                  <a:rPr lang="en-US" sz="3600"/>
                  <a:t> là:</a:t>
                </a:r>
                <a:endParaRPr lang="en-US" altLang="en-US" sz="3600" b="1" smtClean="0">
                  <a:solidFill>
                    <a:srgbClr val="1F4E79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2587" y="833911"/>
                <a:ext cx="12000281" cy="646331"/>
              </a:xfrm>
              <a:prstGeom prst="rect">
                <a:avLst/>
              </a:prstGeom>
              <a:blipFill rotWithShape="0">
                <a:blip r:embed="rId2"/>
                <a:stretch>
                  <a:fillRect l="-1524" t="-13208" b="-3584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838200" y="1707655"/>
            <a:ext cx="28405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lang="en-US" altLang="en-US" sz="2800" smtClean="0">
              <a:solidFill>
                <a:prstClr val="black"/>
              </a:solidFill>
              <a:latin typeface="Arial" panose="020B0604020202020204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lang="en-US" altLang="en-US" sz="2800" smtClean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1005840" y="3529340"/>
            <a:ext cx="2840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lang="en-US" altLang="en-US" sz="2800" smtClean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7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396240" y="4972207"/>
            <a:ext cx="489108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              </a:t>
            </a:r>
            <a:r>
              <a:rPr lang="en-US" altLang="en-US" sz="4000" smtClean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áp án: B</a:t>
            </a:r>
            <a:r>
              <a:rPr kumimoji="0" lang="en-US" altLang="en-US" sz="4000" b="0" i="0" u="none" strike="noStrike" cap="none" normalizeH="0" baseline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altLang="en-US" sz="4000" b="0" i="0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2255520" y="2424952"/>
            <a:ext cx="3172576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7719162" y="2254206"/>
            <a:ext cx="3639997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0" name="Rectangle 8"/>
          <p:cNvSpPr>
            <a:spLocks noChangeArrowheads="1"/>
          </p:cNvSpPr>
          <p:nvPr/>
        </p:nvSpPr>
        <p:spPr bwMode="auto">
          <a:xfrm>
            <a:off x="2009202" y="3605637"/>
            <a:ext cx="3367250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2" name="Rectangle 10"/>
          <p:cNvSpPr>
            <a:spLocks noChangeArrowheads="1"/>
          </p:cNvSpPr>
          <p:nvPr/>
        </p:nvSpPr>
        <p:spPr bwMode="auto">
          <a:xfrm>
            <a:off x="7723626" y="3673848"/>
            <a:ext cx="2537314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32567" y="2330579"/>
            <a:ext cx="2562553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7685530" y="2334225"/>
            <a:ext cx="42682458" cy="48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4" name="Rectangle 6"/>
          <p:cNvSpPr>
            <a:spLocks noChangeArrowheads="1"/>
          </p:cNvSpPr>
          <p:nvPr/>
        </p:nvSpPr>
        <p:spPr bwMode="auto">
          <a:xfrm>
            <a:off x="2086919" y="3660508"/>
            <a:ext cx="2177439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6" name="Rectangle 8"/>
          <p:cNvSpPr>
            <a:spLocks noChangeArrowheads="1"/>
          </p:cNvSpPr>
          <p:nvPr/>
        </p:nvSpPr>
        <p:spPr bwMode="auto">
          <a:xfrm>
            <a:off x="7685530" y="3728718"/>
            <a:ext cx="2917981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-12981" y="1925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5655593" y="700220"/>
            <a:ext cx="26077536" cy="553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7916333" y="887961"/>
            <a:ext cx="1643535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1780141" y="1214891"/>
            <a:ext cx="3029334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396239" y="1895775"/>
                <a:ext cx="10734215" cy="13805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8034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36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6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6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7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2</m:t>
                    </m:r>
                  </m:oMath>
                </a14:m>
                <a:r>
                  <a:rPr lang="en-US" sz="36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		    </a:t>
                </a:r>
                <a:r>
                  <a:rPr lang="en-US" sz="360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6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7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12</m:t>
                    </m:r>
                  </m:oMath>
                </a14:m>
                <a:endParaRPr lang="en-US" sz="36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18034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nl-NL" sz="36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6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12</m:t>
                    </m:r>
                  </m:oMath>
                </a14:m>
                <a:r>
                  <a:rPr lang="en-US" sz="36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60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	     </a:t>
                </a:r>
                <a:r>
                  <a:rPr lang="en-US" sz="360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sz="36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6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2</m:t>
                    </m:r>
                  </m:oMath>
                </a14:m>
                <a:endParaRPr lang="en-US" sz="36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239" y="1895775"/>
                <a:ext cx="10734215" cy="1380506"/>
              </a:xfrm>
              <a:prstGeom prst="rect">
                <a:avLst/>
              </a:prstGeom>
              <a:blipFill rotWithShape="0">
                <a:blip r:embed="rId3"/>
                <a:stretch>
                  <a:fillRect t="-7522" b="-128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812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HS thực hiện Bài 1, 2, 3, 4, 5 SGK/28.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HOẠT ĐỘNG LUYỆN TẬP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2884" y="1358583"/>
            <a:ext cx="9466733" cy="52854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830361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699" y="1690688"/>
            <a:ext cx="9660849" cy="4473893"/>
          </a:xfrm>
          <a:prstGeom prst="rect">
            <a:avLst/>
          </a:prstGeom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HS thực hiện Bài 1, 2, 3, 4, 5 SGK/28.</a:t>
            </a:r>
            <a:endParaRPr lang="en-US"/>
          </a:p>
        </p:txBody>
      </p:sp>
      <p:sp>
        <p:nvSpPr>
          <p:cNvPr id="6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HOẠT ĐỘNG LUYỆN TẬP</a:t>
            </a:r>
          </a:p>
        </p:txBody>
      </p:sp>
    </p:spTree>
    <p:extLst>
      <p:ext uri="{BB962C8B-B14F-4D97-AF65-F5344CB8AC3E}">
        <p14:creationId xmlns:p14="http://schemas.microsoft.com/office/powerpoint/2010/main" val="2203710050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UUID" val="{662A39A0-26D7-449C-BBB2-EFF481B2B0C7}"/>
  <p:tag name="ISPRING_RESOURCE_FOLDER" val="D:\Day hoc\Soan bai\lop 6\PPT CD6 gop kho tai lieu\C1- B13- Boi chung, boi chung nho nhat\C1- B13- T1\"/>
  <p:tag name="ISPRING_PRESENTATION_PATH" val="D:\Day hoc\Soan bai\lop 6\PPT CD6 gop kho tai lieu\C1- B13- Boi chung, boi chung nho nhat\C1- B13- T1.pptx"/>
  <p:tag name="ISPRING_PROJECT_VERSION" val="9.3"/>
  <p:tag name="ISPRING_PROJECT_FOLDER_UPDATED" val="1"/>
  <p:tag name="ISPRING_SCREEN_RECS_UPDATED" val="D:\Day hoc\Soan bai\lop 6\PPT CD6 gop kho tai lieu\C1- B13- Boi chung, boi chung nho nhat\C1- B13- T1\"/>
  <p:tag name="ISPRING_DEFAULT_PRESENTE_ID" val="{CDB8DE71-3A76-47CA-A842-C6633EC2234F}"/>
  <p:tag name="ISPRING_PRESENTER_PHOTO_0" val="png|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"/>
  <p:tag name="ISPRING_PRESENTER_PHOTO_1" val="png|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"/>
  <p:tag name="ISPRING_PRESENTERDATA_0" val="xq/GoW0gbeG6p20gdHJpIHRo4bupYw==|VGjGsCB2aeG7h24gxJHhu4EgdGhpLCDEkcOhcCDDoW4sIGLDoGkgZ2nhuqNuZyBtw7RuIFRvw6Fu&#10;|YWRtaW5AdW9tbWFtLnZu|aHR0cHM6Ly91b21tYW0udm4v|e0NEQjhERTcxLTNBNzYtNDdDQS1BODQyLUM2NjMzRUMyMjM0Rn0=|xq/GoW0gbeG6p20gdHJpIHRo4bupYyAtIHVvbW1hbS52bg==|SVNQUklOR19QUkVTRU5URVJfUEhPVE9fMA==|MA==|aHR0cHM6Ly91b21tYW0udm4v|SVNQUklOR19QUkVTRU5URVJfUEhPVE9fMQ==|MDkzNjE5MjExNw=="/>
  <p:tag name="FLASHSPRING_PRESENTATION_REFERENCES" val="W&#10;LINK TẢI FILE TRÌNH CHIẾU PPT&#10;https://docs.google.com/presentation/d/10q4D43QX2fiNPRLYdxx25OAaNFb0Nsu-/edit&#10;_blank&#10;|&#10;W&#10;Theo dõi kênh Ươm mầm để nhận bài giảng mới&#10;https://www.youtube.com/channel/UC7eonber38vD901dqbDMYPw&#10;_blank&#10;|&#10;"/>
  <p:tag name="ISPRING_WEBLINKS_TARGET" val="_blank"/>
  <p:tag name="ISPRING_WEBLINKS_TARGETMJT" val="_self"/>
  <p:tag name="ISPRING_PRESENTATION_COURSE_TITLE" val="C1- B13- T1"/>
  <p:tag name="ISPRING_PLAYERS_CUSTOMIZATION_2" val="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"/>
  <p:tag name="ISPRING_CURRENT_PLAYER_ID" val="universal"/>
  <p:tag name="ISPRING_LMS_API_VERSION" val="SCORM 2004 (2nd edition)"/>
  <p:tag name="ISPRING_ULTRA_SCORM_COURSE_ID" val="E768F6BA-DBF1-4FCB-BF12-F27BF510284B"/>
  <p:tag name="ISPRING_CMI5_LAUNCH_METHOD" val="any window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CLOUDFOLDERID" val="1"/>
  <p:tag name="ISPRINGONLINEFOLDERID" val="1"/>
  <p:tag name="ISPRING_OUTPUT_FOLDER" val="[[&quot;\u0014\u0014F\&quot;{614F0258-305E-4D6F-B78C-067D8BCA690B}&quot;,&quot;D:\\Day hoc\\Soan bai\\lop 6\\PPT CD6 gop kho tai lieu\\C1- B13- Boi chung, boi chung nho nhat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&quot;,&quot;studioSettings&quot;:{&quot;useMobileViewer&quot;:&quot;T_FALSE&quot;}},&quot;advancedSettings&quot;:{&quot;enableTextAllocation&quot;:&quot;T_TRUE&quot;,&quot;viewingFromLocalDrive&quot;:&quot;T_TRUE&quot;,&quot;contentScale&quot;:75,&quot;contentScaleMode&quot;:&quot;FIT_TO_WINDOW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,&quot;studioSettings&quot;:{&quot;onlineDestinationFolderId&quot;:&quot;1&quot;}}"/>
  <p:tag name="ISPRING_SCORM_RATE_SLIDES" val="0"/>
  <p:tag name="ISPRING_SCORM_RATE_QUIZZES" val="0"/>
  <p:tag name="ISPRING_SCORM_PASSING_SCORE" val="0.000000"/>
  <p:tag name="ISPRING_PRESENTATION_TITLE" val="C1- B13- T1"/>
  <p:tag name="ISPRING_FIRST_PUBLISH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D0096A91-93C8-4C7A-BF68-944591874A6D}">
  <ds:schemaRefs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www.w3.org/XML/1998/namespace"/>
    <ds:schemaRef ds:uri="http://purl.org/dc/dcmitype/"/>
    <ds:schemaRef ds:uri="http://schemas.microsoft.com/office/2006/metadata/properties"/>
    <ds:schemaRef ds:uri="16c05727-aa75-4e4a-9b5f-8a80a1165891"/>
    <ds:schemaRef ds:uri="http://schemas.openxmlformats.org/package/2006/metadata/core-properties"/>
    <ds:schemaRef ds:uri="71af3243-3dd4-4a8d-8c0d-dd76da1f02a5"/>
    <ds:schemaRef ds:uri="http://purl.org/dc/terms/"/>
  </ds:schemaRefs>
</ds:datastoreItem>
</file>

<file path=customXml/itemProps2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2726</TotalTime>
  <Words>351</Words>
  <Application>Microsoft Office PowerPoint</Application>
  <PresentationFormat>Widescreen</PresentationFormat>
  <Paragraphs>78</Paragraphs>
  <Slides>16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4" baseType="lpstr">
      <vt:lpstr>Arial</vt:lpstr>
      <vt:lpstr>Calibri</vt:lpstr>
      <vt:lpstr>Calibri Light</vt:lpstr>
      <vt:lpstr>Cambria Math</vt:lpstr>
      <vt:lpstr>Tahoma</vt:lpstr>
      <vt:lpstr>Times New Roman</vt:lpstr>
      <vt:lpstr>Office Theme</vt:lpstr>
      <vt:lpstr>Equation</vt:lpstr>
      <vt:lpstr> Chương I: ĐA THỨC BÀI TẬP CUỐI CHƯƠNG I </vt:lpstr>
      <vt:lpstr>PowerPoint Presentation</vt:lpstr>
      <vt:lpstr>PowerPoint Presentation</vt:lpstr>
      <vt:lpstr>                Đáp án: B </vt:lpstr>
      <vt:lpstr>                Đáp án: C </vt:lpstr>
      <vt:lpstr>                Đáp án: C </vt:lpstr>
      <vt:lpstr>                Đáp án: B </vt:lpstr>
      <vt:lpstr>HS thực hiện Bài 1, 2, 3, 4, 5 SGK/28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S hoạt động hoàn thành bài tập 6 (SGK – tr28).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1- B13- T1</dc:title>
  <dc:creator>Lê Hải</dc:creator>
  <cp:lastModifiedBy>Windows 11</cp:lastModifiedBy>
  <cp:revision>114</cp:revision>
  <dcterms:created xsi:type="dcterms:W3CDTF">2021-06-07T13:44:30Z</dcterms:created>
  <dcterms:modified xsi:type="dcterms:W3CDTF">2024-11-03T09:09:1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